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0388600</wp:posOffset>
            </wp:positionV>
            <wp:extent cx="279400" cy="330200"/>
            <wp:effectExtent l="0" t="0" r="6350" b="12700"/>
            <wp:wrapNone/>
            <wp:docPr id="100149" name="图片 1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1  子集、交集、并集、补集之间的关系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子集、交集、并集、补集之间的关系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5" o:spt="75" type="#_x0000_t75" style="height:18pt;width:319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为全集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1）当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7" o:spt="75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时，显然成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2）当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8" o:spt="75" type="#_x0000_t75" style="height:26pt;width:3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时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9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图如图所示，结论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2990850" cy="1671320"/>
            <wp:effectExtent l="0" t="0" r="0" b="508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、子集个数问题：若一个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含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2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）个元素，则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4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非空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真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非空真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7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理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9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从每个元素的取舍来理解，例如每个元素都有两种选择，则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元素共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1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种选择，该结论需要掌握并会灵活应用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二、典型例题（高考真题+高考模拟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12·湖北·高考（文））已知集合</w:t>
      </w:r>
      <w:r>
        <w:rPr>
          <w:snapToGrid w:val="0"/>
          <w:kern w:val="0"/>
          <w:position w:val="0"/>
          <w:sz w:val="21"/>
        </w:rPr>
        <w:object>
          <v:shape id="_x0000_i1042" o:spt="75" alt="eqId668e0750c2ad4a40812d6cb6acd31299" type="#_x0000_t75" style="height:19.15pt;width:233.2pt;" o:ole="t" filled="f" o:preferrelative="t" stroked="f" coordsize="21600,21600">
            <v:path/>
            <v:fill on="f" focussize="0,0"/>
            <v:stroke on="f" joinstyle="miter"/>
            <v:imagedata r:id="rId37" o:title="eqId668e0750c2ad4a40812d6cb6acd3129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满足条件</w:t>
      </w:r>
      <w:r>
        <w:rPr>
          <w:snapToGrid w:val="0"/>
          <w:kern w:val="0"/>
          <w:position w:val="0"/>
          <w:sz w:val="21"/>
        </w:rPr>
        <w:object>
          <v:shape id="_x0000_i1043" o:spt="75" alt="eqIdce36b633375040e0ade18e11ade4d861" type="#_x0000_t75" style="height:13.3pt;width:49.25pt;" o:ole="t" filled="f" o:preferrelative="t" stroked="f" coordsize="21600,21600">
            <v:path/>
            <v:fill on="f" focussize="0,0"/>
            <v:stroke on="f" joinstyle="miter"/>
            <v:imagedata r:id="rId39" o:title="eqIdce36b633375040e0ade18e11ade4d861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集合</w:t>
      </w:r>
      <w:r>
        <w:rPr>
          <w:snapToGrid w:val="0"/>
          <w:kern w:val="0"/>
          <w:position w:val="0"/>
          <w:sz w:val="21"/>
        </w:rPr>
        <w:object>
          <v:shape id="_x0000_i1044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解析】求解一元二次方程，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5" o:spt="75" alt="eqIdfdf83241bbfa4ac78ed98e6d5cefaafd" type="#_x0000_t75" style="height:19.1pt;width:256.05pt;" o:ole="t" filled="f" o:preferrelative="t" stroked="f" coordsize="21600,21600">
            <v:path/>
            <v:fill on="f" focussize="0,0"/>
            <v:stroke on="f" joinstyle="miter"/>
            <v:imagedata r:id="rId43" o:title="eqIdfdf83241bbfa4ac78ed98e6d5cefaa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6" o:spt="75" alt="eqId4463a37d138e47f086ff69af47210725" type="#_x0000_t75" style="height:17.65pt;width:32.55pt;" o:ole="t" filled="f" o:preferrelative="t" stroked="f" coordsize="21600,21600">
            <v:path/>
            <v:fill on="f" focussize="0,0"/>
            <v:stroke on="f" joinstyle="miter"/>
            <v:imagedata r:id="rId45" o:title="eqId4463a37d138e47f086ff69af472107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易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7" o:spt="75" alt="eqId5f486095cb074dd29d29a9fbc3febd3b" type="#_x0000_t75" style="height:17.75pt;width:152.2pt;" o:ole="t" filled="f" o:preferrelative="t" stroked="f" coordsize="21600,21600">
            <v:path/>
            <v:fill on="f" focussize="0,0"/>
            <v:stroke on="f" joinstyle="miter"/>
            <v:imagedata r:id="rId47" o:title="eqId5f486095cb074dd29d29a9fbc3febd3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8" o:spt="75" alt="eqIdce36b633375040e0ade18e11ade4d861" type="#_x0000_t75" style="height:13.3pt;width:49.25pt;" o:ole="t" filled="f" o:preferrelative="t" stroked="f" coordsize="21600,21600">
            <v:path/>
            <v:fill on="f" focussize="0,0"/>
            <v:stroke on="f" joinstyle="miter"/>
            <v:imagedata r:id="rId39" o:title="eqIdce36b633375040e0ade18e11ade4d86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所以根据子集的定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9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必须含有元素1,2，且可能含有元素3,4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原题即求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0" o:spt="75" alt="eqIdab846404365c429481dddb9683cf3e12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1" o:title="eqIdab846404365c429481dddb9683cf3e1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的子集个数，即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1" o:spt="75" alt="eqId9b1b8789ad1f4bb69a00f66535064907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53" o:title="eqId9b1b8789ad1f4bb69a00f6653506490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个，故选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本题考查子集的概念，不等式，解一元二次方程.本题在求集合个数时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由于集合元素个数少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也可采用列举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列出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2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的所有可能情况，再数个数即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2</w:t>
      </w:r>
      <w:r>
        <w:rPr>
          <w:snapToGrid w:val="0"/>
          <w:kern w:val="0"/>
          <w:position w:val="0"/>
          <w:sz w:val="21"/>
        </w:rPr>
        <w:t>．（2021·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053" o:spt="75" alt="eqId3a1015455f4c4e348a78b845a505b6a5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56" o:title="eqId3a1015455f4c4e348a78b845a505b6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054" o:spt="75" alt="eqIde5cff12251314ee785c1c010d6ed43e4" type="#_x0000_t75" style="height:21.15pt;width:98.55pt;" o:ole="t" filled="f" o:preferrelative="t" stroked="f" coordsize="21600,21600">
            <v:path/>
            <v:fill on="f" focussize="0,0"/>
            <v:stroke on="f" joinstyle="miter"/>
            <v:imagedata r:id="rId58" o:title="eqIde5cff12251314ee785c1c010d6ed43e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055" o:spt="75" alt="eqIde24d87f2d09d4d62bb0733255388345c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60" o:title="eqIde24d87f2d09d4d62bb0733255388345c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实数</w:t>
      </w:r>
      <w:r>
        <w:rPr>
          <w:snapToGrid w:val="0"/>
          <w:kern w:val="0"/>
          <w:position w:val="0"/>
          <w:sz w:val="21"/>
        </w:rPr>
        <w:object>
          <v:shape id="_x0000_i1056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57" o:spt="75" alt="eqId5167ebf529b544b6939793f11fee2ac2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64" o:title="eqId5167ebf529b544b6939793f11fee2ac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058" o:spt="75" alt="eqId1a96ec6bdcaa46a5a22c72927750860d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66" o:title="eqId1a96ec6bdcaa46a5a22c72927750860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059" o:spt="75" alt="eqIdcb892a350d064235bab7142e12a18afa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68" o:title="eqIdcb892a350d064235bab7142e12a18afa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060" o:spt="75" alt="eqIdc4ede4fc7df041e3a07e3f97318bdd84" type="#_x0000_t75" style="height:17.4pt;width:23.75pt;" o:ole="t" filled="f" o:preferrelative="t" stroked="f" coordsize="21600,21600">
            <v:path/>
            <v:fill on="f" focussize="0,0"/>
            <v:stroke on="f" joinstyle="miter"/>
            <v:imagedata r:id="rId70" o:title="eqIdc4ede4fc7df041e3a07e3f97318bdd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解析】解不等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1" o:spt="75" alt="eqIda24d073495ae4aa7ac7b85228a02fc3e" type="#_x0000_t75" style="height:17.75pt;width:64.2pt;" o:ole="t" filled="f" o:preferrelative="t" stroked="f" coordsize="21600,21600">
            <v:path/>
            <v:fill on="f" focussize="0,0"/>
            <v:stroke on="f" joinstyle="miter"/>
            <v:imagedata r:id="rId72" o:title="eqIda24d073495ae4aa7ac7b85228a02fc3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2" o:spt="75" alt="eqId30e09309975940e2a197f90abfbdad08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74" o:title="eqId30e09309975940e2a197f90abfbdad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3" o:spt="75" alt="eqIda410e1fe96e74f01b8520f6e20ba645c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76" o:title="eqIda410e1fe96e74f01b8520f6e20ba645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4" o:spt="75" alt="eqIde24d87f2d09d4d62bb0733255388345c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60" o:title="eqIde24d87f2d09d4d62bb073325538834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5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画出数轴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4991100" cy="1028700"/>
            <wp:effectExtent l="0" t="0" r="0" b="0"/>
            <wp:docPr id="6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6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解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7" o:spt="75" alt="eqId8828d04dc7a44bb78454d1ae8f86d48f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84" o:title="eqId8828d04dc7a44bb78454d1ae8f86d48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在利用数轴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8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包含关系时，特别注意最后答案区间的开闭细节问题；解此类题目时可以遵循两步法原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①先确定大方向：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9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结合数轴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4991100" cy="1028700"/>
            <wp:effectExtent l="0" t="0" r="0" b="0"/>
            <wp:docPr id="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可以得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0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注意此时不要把等号写上去，所谓先确定大方向，就是只确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的大小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3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的大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②再确定个别点：经过上述步骤再确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5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不等式组中等号是否可以取到等号；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；则由数轴可以观察出几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7" o:spt="75" alt="eqId3a1015455f4c4e348a78b845a505b6a5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56" o:title="eqId3a1015455f4c4e348a78b845a505b6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中左端是开区间；而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8" o:spt="75" alt="eqIda410e1fe96e74f01b8520f6e20ba645c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76" o:title="eqIda410e1fe96e74f01b8520f6e20ba64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左端是闭区间，结合数轴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不成立；同理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80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也不成立；故本题最后得到的关系式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81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1</w:t>
      </w:r>
      <w:r>
        <w:rPr>
          <w:snapToGrid w:val="0"/>
          <w:kern w:val="0"/>
          <w:position w:val="0"/>
          <w:sz w:val="21"/>
        </w:rPr>
        <w:t>．（2013·福建·高考真题（文））若集合</w:t>
      </w:r>
      <w:r>
        <w:rPr>
          <w:snapToGrid w:val="0"/>
          <w:kern w:val="0"/>
          <w:position w:val="0"/>
          <w:sz w:val="21"/>
        </w:rPr>
        <w:object>
          <v:shape id="_x0000_i1082" o:spt="75" alt="eqId690bb598ac1549239d9cf6f3fc697a9d" type="#_x0000_t75" style="height:17.8pt;width:146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子集个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2</w:t>
      </w:r>
      <w:r>
        <w:rPr>
          <w:snapToGrid w:val="0"/>
          <w:kern w:val="0"/>
          <w:position w:val="0"/>
          <w:sz w:val="21"/>
        </w:rPr>
        <w:t>．（2011·安徽·高考真题（理））设集合</w:t>
      </w:r>
      <w:r>
        <w:rPr>
          <w:snapToGrid w:val="0"/>
          <w:kern w:val="0"/>
          <w:position w:val="0"/>
          <w:sz w:val="21"/>
        </w:rPr>
        <w:object>
          <v:shape id="_x0000_i1083" o:spt="75" alt="eqId2805a3e2f9f448dd8e4262269442fb49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108" o:title="eqId2805a3e2f9f448dd8e4262269442fb4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object>
          <v:shape id="_x0000_i1084" o:spt="75" alt="eqId8db63bfa1222458dbde400cb8c31ab74" type="#_x0000_t75" style="height:17.65pt;width:65.05pt;" o:ole="t" filled="f" o:preferrelative="t" stroked="f" coordsize="21600,21600">
            <v:path/>
            <v:fill on="f" focussize="0,0"/>
            <v:stroke on="f" joinstyle="miter"/>
            <v:imagedata r:id="rId110" o:title="eqId8db63bfa1222458dbde400cb8c31ab7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则满足</w:t>
      </w:r>
      <w:r>
        <w:rPr>
          <w:snapToGrid w:val="0"/>
          <w:kern w:val="0"/>
          <w:position w:val="0"/>
          <w:sz w:val="21"/>
        </w:rPr>
        <w:object>
          <v:shape id="_x0000_i1085" o:spt="75" alt="eqId83599f1107f54fb6b005b8f2cf916091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12" o:title="eqId83599f1107f54fb6b005b8f2cf9160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086" o:spt="75" alt="eqIdaf6fc0f298cc41a796b121c589c44788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集合</w:t>
      </w:r>
      <w:r>
        <w:rPr>
          <w:snapToGrid w:val="0"/>
          <w:kern w:val="0"/>
          <w:position w:val="0"/>
          <w:sz w:val="21"/>
        </w:rPr>
        <w:object>
          <v:shape id="_x0000_i1087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6" o:title="eqId51d8a094ee99497ea839941c67407d8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个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7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5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3</w:t>
      </w:r>
      <w:r>
        <w:rPr>
          <w:snapToGrid w:val="0"/>
          <w:kern w:val="0"/>
          <w:position w:val="0"/>
          <w:sz w:val="21"/>
        </w:rPr>
        <w:t>．（2022·安徽黄山·一模（文））已知集合</w:t>
      </w:r>
      <w:r>
        <w:rPr>
          <w:snapToGrid w:val="0"/>
          <w:kern w:val="0"/>
          <w:position w:val="0"/>
          <w:sz w:val="21"/>
        </w:rPr>
        <w:object>
          <v:shape id="_x0000_i1088" o:spt="75" alt="eqId65b7c841b0bd58b506955e79c974cd47" type="#_x0000_t75" style="height:19.15pt;width:101.15pt;" o:ole="t" filled="f" o:preferrelative="t" stroked="f" coordsize="21600,21600">
            <v:path/>
            <v:fill on="f" focussize="0,0"/>
            <v:stroke on="f" joinstyle="miter"/>
            <v:imagedata r:id="rId118" o:title="eqId65b7c841b0bd58b506955e79c974cd4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089" o:spt="75" alt="eqId83eef348030de9f6a669bcc863e2d9f2" type="#_x0000_t75" style="height:21.1pt;width:60.65pt;" o:ole="t" filled="f" o:preferrelative="t" stroked="f" coordsize="21600,21600">
            <v:path/>
            <v:fill on="f" focussize="0,0"/>
            <v:stroke on="f" joinstyle="miter"/>
            <v:imagedata r:id="rId120" o:title="eqId83eef348030de9f6a669bcc863e2d9f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090" o:spt="75" alt="eqId45f7606c665342e393abc6efab15942f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122" o:title="eqId45f7606c665342e393abc6efab15942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真子集的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4</w:t>
      </w:r>
      <w:r>
        <w:rPr>
          <w:snapToGrid w:val="0"/>
          <w:kern w:val="0"/>
          <w:position w:val="0"/>
          <w:sz w:val="21"/>
        </w:rPr>
        <w:t>．（2022·全国·模拟预测）已知</w:t>
      </w:r>
      <w:r>
        <w:rPr>
          <w:snapToGrid w:val="0"/>
          <w:kern w:val="0"/>
          <w:position w:val="0"/>
          <w:sz w:val="21"/>
        </w:rPr>
        <w:object>
          <v:shape id="_x0000_i1091" o:spt="75" alt="eqIdd444a0fce2dc7862df0de21b7f142775" type="#_x0000_t75" style="height:19.5pt;width:159.25pt;" o:ole="t" filled="f" o:preferrelative="t" stroked="f" coordsize="21600,21600">
            <v:path/>
            <v:fill on="f" focussize="0,0"/>
            <v:stroke on="f" joinstyle="miter"/>
            <v:imagedata r:id="rId124" o:title="eqIdd444a0fce2dc7862df0de21b7f14277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092" o:spt="75" alt="eqIdc73012c0d1a645109b5be0c479fffc86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26" o:title="eqIdc73012c0d1a645109b5be0c479fffc8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子集的个数为（</w:t>
      </w:r>
      <w:r>
        <w:rPr>
          <w:rFonts w:ascii="Times New Romance" w:hAnsi="Times New Romance" w:eastAsia="Times New Romance" w:cs="Times New Romance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9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28" o:title="eqId5ca7d1107389675d32b56ec097464c1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094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30" o:title="eqIdb8860d9787671b53b1ab68b3d526f5c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095" o:spt="75" alt="eqId861879ca5a674de0a14499e52960777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132" o:title="eqId861879ca5a674de0a14499e5296077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096" o:spt="75" alt="eqId1c1b006090344679b56b4c75d395cd8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34" o:title="eqId1c1b006090344679b56b4c75d395cd8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5</w:t>
      </w:r>
      <w:r>
        <w:rPr>
          <w:snapToGrid w:val="0"/>
          <w:kern w:val="0"/>
          <w:position w:val="0"/>
          <w:sz w:val="21"/>
        </w:rPr>
        <w:t>．（2022·重庆实验外国语学校一模）已知集合</w:t>
      </w:r>
      <w:r>
        <w:rPr>
          <w:snapToGrid w:val="0"/>
          <w:kern w:val="0"/>
          <w:position w:val="0"/>
          <w:sz w:val="21"/>
        </w:rPr>
        <w:object>
          <v:shape id="_x0000_i1097" o:spt="75" alt="eqId58f7d6dcc5794fcab5ac7c7ccef1697b" type="#_x0000_t75" style="height:31.55pt;width:99.4pt;" o:ole="t" filled="f" o:preferrelative="t" stroked="f" coordsize="21600,21600">
            <v:path/>
            <v:fill on="f" focussize="0,0"/>
            <v:stroke on="f" joinstyle="miter"/>
            <v:imagedata r:id="rId136" o:title="eqId58f7d6dcc5794fcab5ac7c7ccef1697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集合</w:t>
      </w:r>
      <w:r>
        <w:rPr>
          <w:snapToGrid w:val="0"/>
          <w:kern w:val="0"/>
          <w:position w:val="0"/>
          <w:sz w:val="21"/>
        </w:rPr>
        <w:object>
          <v:shape id="_x0000_i1098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8" o:title="eqId052844cae8574a8ab842c38a039baac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所有非空子集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6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7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6</w:t>
      </w:r>
      <w:r>
        <w:rPr>
          <w:snapToGrid w:val="0"/>
          <w:kern w:val="0"/>
          <w:position w:val="0"/>
          <w:sz w:val="21"/>
        </w:rPr>
        <w:t>．（2021·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099" o:spt="75" alt="eqId8e8a9ed6fecf5339d89f566e005acf04" type="#_x0000_t75" style="height:22.75pt;width:98.55pt;" o:ole="t" filled="f" o:preferrelative="t" stroked="f" coordsize="21600,21600">
            <v:path/>
            <v:fill on="f" focussize="0,0"/>
            <v:stroke on="f" joinstyle="miter"/>
            <v:imagedata r:id="rId140" o:title="eqId8e8a9ed6fecf5339d89f566e005acf0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00" o:spt="75" alt="eqId453834ed5b1b51ca153d577421875c47" type="#_x0000_t75" style="height:19.5pt;width:54.55pt;" o:ole="t" filled="f" o:preferrelative="t" stroked="f" coordsize="21600,21600">
            <v:path/>
            <v:fill on="f" focussize="0,0"/>
            <v:stroke on="f" joinstyle="miter"/>
            <v:imagedata r:id="rId142" o:title="eqId453834ed5b1b51ca153d577421875c4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01" o:spt="75" alt="eqId5d69e45d5daa43318a00a0ca6e516d24" type="#_x0000_t75" style="height:13.25pt;width:54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02" o:spt="75" alt="eqIdd33c7c1015944e2b81de4ff8695de84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146" o:title="eqIdd33c7c1015944e2b81de4ff8695de84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－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－1或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±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0或±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7</w:t>
      </w:r>
      <w:r>
        <w:rPr>
          <w:snapToGrid w:val="0"/>
          <w:kern w:val="0"/>
          <w:position w:val="0"/>
          <w:sz w:val="21"/>
        </w:rPr>
        <w:t>．（2021·江西·新余市第一中学模拟预测（理））已知集合</w:t>
      </w:r>
      <w:r>
        <w:rPr>
          <w:snapToGrid w:val="0"/>
          <w:kern w:val="0"/>
          <w:position w:val="0"/>
          <w:sz w:val="21"/>
        </w:rPr>
        <w:object>
          <v:shape id="_x0000_i1103" o:spt="75" alt="eqId3e061dbebc614677bce648b985df30c4" type="#_x0000_t75" style="height:21.1pt;width:97.6pt;" o:ole="t" filled="f" o:preferrelative="t" stroked="f" coordsize="21600,21600">
            <v:path/>
            <v:fill on="f" focussize="0,0"/>
            <v:stroke on="f" joinstyle="miter"/>
            <v:imagedata r:id="rId148" o:title="eqId3e061dbebc614677bce648b985df30c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集合</w:t>
      </w:r>
      <w:r>
        <w:rPr>
          <w:snapToGrid w:val="0"/>
          <w:kern w:val="0"/>
          <w:position w:val="0"/>
          <w:sz w:val="21"/>
        </w:rPr>
        <w:object>
          <v:shape id="_x0000_i1104" o:spt="75" alt="eqIdc3ca0ada4a3d48f5aeba48bfbbc12277" type="#_x0000_t75" style="height:21.15pt;width:135.45pt;" o:ole="t" filled="f" o:preferrelative="t" stroked="f" coordsize="21600,21600">
            <v:path/>
            <v:fill on="f" focussize="0,0"/>
            <v:stroke on="f" joinstyle="miter"/>
            <v:imagedata r:id="rId150" o:title="eqIdc3ca0ada4a3d48f5aeba48bfbbc122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105" o:spt="75" alt="eqId4ca834aedadc4eb0879a54c6421a2368" type="#_x0000_t75" style="height:12.85pt;width:45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实数</w:t>
      </w:r>
      <w:r>
        <w:rPr>
          <w:snapToGrid w:val="0"/>
          <w:kern w:val="0"/>
          <w:position w:val="0"/>
          <w:sz w:val="21"/>
        </w:rPr>
        <w:object>
          <v:shape id="_x0000_i1106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取值集合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07" o:spt="75" alt="eqId625c13628e7d4062bb980320cbcd3cfc" type="#_x0000_t75" style="height:17.45pt;width:31.65pt;" o:ole="t" filled="f" o:preferrelative="t" stroked="f" coordsize="21600,21600">
            <v:path/>
            <v:fill on="f" focussize="0,0"/>
            <v:stroke on="f" joinstyle="miter"/>
            <v:imagedata r:id="rId155" o:title="eqId625c13628e7d4062bb980320cbcd3cf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08" o:spt="75" alt="eqId89e0f4095fe54053a177fdd53dede5ae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157" o:title="eqId89e0f4095fe54053a177fdd53dede5a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09" o:spt="75" alt="eqId20637260a0ba41598e8416939a471dd1" type="#_x0000_t75" style="height:19pt;width:46.6pt;" o:ole="t" filled="f" o:preferrelative="t" stroked="f" coordsize="21600,21600">
            <v:path/>
            <v:fill on="f" focussize="0,0"/>
            <v:stroke on="f" joinstyle="miter"/>
            <v:imagedata r:id="rId159" o:title="eqId20637260a0ba41598e8416939a471dd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10" o:spt="75" alt="eqId95f60770a1e041de899781afd1d441d4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161" o:title="eqId95f60770a1e041de899781afd1d441d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8</w:t>
      </w:r>
      <w:r>
        <w:rPr>
          <w:snapToGrid w:val="0"/>
          <w:kern w:val="0"/>
          <w:position w:val="0"/>
          <w:sz w:val="21"/>
        </w:rPr>
        <w:t>．（2021·全国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111" o:spt="75" alt="eqId266a5b337f744e09827efac1bd635c67" type="#_x0000_t75" style="height:21.05pt;width:117.9pt;" o:ole="t" filled="f" o:preferrelative="t" stroked="f" coordsize="21600,21600">
            <v:path/>
            <v:fill on="f" focussize="0,0"/>
            <v:stroke on="f" joinstyle="miter"/>
            <v:imagedata r:id="rId163" o:title="eqId266a5b337f744e09827efac1bd635c6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112" o:spt="75" alt="eqId0446b88b9b534b99abee447058a885e7" type="#_x0000_t75" style="height:13.1pt;width:30.75pt;" o:ole="t" filled="f" o:preferrelative="t" stroked="f" coordsize="21600,21600">
            <v:path/>
            <v:fill on="f" focussize="0,0"/>
            <v:stroke on="f" joinstyle="miter"/>
            <v:imagedata r:id="rId165" o:title="eqId0446b88b9b534b99abee447058a885e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满足条件的集合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的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9.</w:t>
      </w:r>
      <w:r>
        <w:rPr>
          <w:snapToGrid w:val="0"/>
          <w:kern w:val="0"/>
          <w:position w:val="0"/>
          <w:sz w:val="21"/>
        </w:rPr>
        <w:t>（2021·辽宁实验中学二模）已知非空集合</w:t>
      </w:r>
      <w:r>
        <w:rPr>
          <w:snapToGrid w:val="0"/>
          <w:kern w:val="0"/>
          <w:position w:val="0"/>
          <w:sz w:val="21"/>
        </w:rPr>
        <w:object>
          <v:shape id="_x0000_i1113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8" o:title="eqId052844cae8574a8ab842c38a039baac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114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68" o:title="eqId8754ce8cf7f34f04abb9a0c041f57f5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115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：</w:t>
      </w:r>
      <w:r>
        <w:rPr>
          <w:snapToGrid w:val="0"/>
          <w:kern w:val="0"/>
          <w:position w:val="0"/>
          <w:sz w:val="21"/>
        </w:rPr>
        <w:object>
          <v:shape id="_x0000_i1116" o:spt="75" alt="eqId50f114d8b61744f480d6aa9410f3c4ac" type="#_x0000_t75" style="height:13.35pt;width:47.5pt;" o:ole="t" filled="f" o:preferrelative="t" stroked="f" coordsize="21600,21600">
            <v:path/>
            <v:fill on="f" focussize="0,0"/>
            <v:stroke on="f" joinstyle="miter"/>
            <v:imagedata r:id="rId171" o:title="eqId50f114d8b61744f480d6aa9410f3c4a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17" o:spt="75" alt="eqIdcfe0d299acae4c98ad56756edd6a8a01" type="#_x0000_t75" style="height:13.25pt;width:47.5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则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18" o:spt="75" alt="eqId5dc7f414811840a29b26166581aab45f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175" o:title="eqId5dc7f414811840a29b26166581aab45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19" o:spt="75" alt="eqId0e2ada1ddac2415eb7edf37ed18834bf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177" o:title="eqId0e2ada1ddac2415eb7edf37ed18834b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20" o:spt="75" alt="eqId5c4304feb13443e9a4b4ac01199f50bb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179" o:title="eqId5c4304feb13443e9a4b4ac01199f50b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21" o:spt="75" alt="eqIdd9599075b398411b811811efb7152af8" type="#_x0000_t75" style="height:12.6pt;width:65.05pt;" o:ole="t" filled="f" o:preferrelative="t" stroked="f" coordsize="21600,21600">
            <v:path/>
            <v:fill on="f" focussize="0,0"/>
            <v:stroke on="f" joinstyle="miter"/>
            <v:imagedata r:id="rId181" o:title="eqIdd9599075b398411b811811efb7152af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</w:t>
      </w:r>
      <w:r>
        <w:rPr>
          <w:rFonts w:hint="eastAsia"/>
          <w:snapToGrid w:val="0"/>
          <w:kern w:val="0"/>
          <w:sz w:val="21"/>
          <w:lang w:val="en-US" w:eastAsia="zh-CN"/>
        </w:rPr>
        <w:t>0</w:t>
      </w:r>
      <w:r>
        <w:rPr>
          <w:snapToGrid w:val="0"/>
          <w:kern w:val="0"/>
          <w:sz w:val="21"/>
        </w:rPr>
        <w:t>．（2021·湖南·雅礼中学高一期中）定义</w:t>
      </w:r>
      <w:r>
        <w:rPr>
          <w:snapToGrid w:val="0"/>
          <w:kern w:val="0"/>
          <w:sz w:val="21"/>
        </w:rPr>
        <w:object>
          <v:shape id="_x0000_i1122" o:spt="75" alt="eqIda9072c02685342a89523b59934fabbf6" type="#_x0000_t75" style="height:31.65pt;width:155.75pt;" o:ole="t" filled="f" o:preferrelative="t" stroked="f" coordsize="21600,21600">
            <v:path/>
            <v:fill on="f" focussize="0,0"/>
            <v:stroke on="f" joinstyle="miter"/>
            <v:imagedata r:id="rId183" o:title="eqIda9072c02685342a89523b59934fabbf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snapToGrid w:val="0"/>
          <w:kern w:val="0"/>
          <w:sz w:val="21"/>
        </w:rPr>
        <w:t>，设集合</w:t>
      </w:r>
      <w:r>
        <w:rPr>
          <w:snapToGrid w:val="0"/>
          <w:kern w:val="0"/>
          <w:sz w:val="21"/>
        </w:rPr>
        <w:object>
          <v:shape id="_x0000_i1123" o:spt="75" alt="eqId96e2d6c0d4e1460689f22deb1edfeef7" type="#_x0000_t75" style="height:17.6pt;width:43.1pt;" o:ole="t" filled="f" o:preferrelative="t" stroked="f" coordsize="21600,21600">
            <v:path/>
            <v:fill on="f" focussize="0,0"/>
            <v:stroke on="f" joinstyle="miter"/>
            <v:imagedata r:id="rId185" o:title="eqId96e2d6c0d4e1460689f22deb1edfeef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24" o:spt="75" alt="eqIdc251a7c1196c458f88e8c157529ed5eb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187" o:title="eqIdc251a7c1196c458f88e8c157529ed5e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25" o:spt="75" alt="eqIdde7f992991cc4469875e1a3573158e3c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189" o:title="eqIdde7f992991cc4469875e1a3573158e3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snapToGrid w:val="0"/>
          <w:kern w:val="0"/>
          <w:sz w:val="21"/>
        </w:rPr>
        <w:t>，则集合</w:t>
      </w:r>
      <w:r>
        <w:rPr>
          <w:snapToGrid w:val="0"/>
          <w:kern w:val="0"/>
          <w:sz w:val="21"/>
        </w:rPr>
        <w:object>
          <v:shape id="_x0000_i1126" o:spt="75" alt="eqId0f095b8bd59c4d038a51255e92aa0ead" type="#_x0000_t75" style="height:17.6pt;width:55.4pt;" o:ole="t" filled="f" o:preferrelative="t" stroked="f" coordsize="21600,21600">
            <v:path/>
            <v:fill on="f" focussize="0,0"/>
            <v:stroke on="f" joinstyle="miter"/>
            <v:imagedata r:id="rId191" o:title="eqId0f095b8bd59c4d038a51255e92aa0ea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snapToGrid w:val="0"/>
          <w:kern w:val="0"/>
          <w:sz w:val="21"/>
        </w:rPr>
        <w:t>的所有子集中的所有元素之和为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1</w:t>
      </w:r>
      <w:r>
        <w:rPr>
          <w:snapToGrid w:val="0"/>
          <w:kern w:val="0"/>
          <w:sz w:val="21"/>
        </w:rPr>
        <w:t>．（2022·全国·高三专题练习）集合</w:t>
      </w:r>
      <w:r>
        <w:rPr>
          <w:snapToGrid w:val="0"/>
          <w:kern w:val="0"/>
          <w:sz w:val="21"/>
        </w:rPr>
        <w:object>
          <v:shape id="_x0000_i1127" o:spt="75" alt="eqIdd45e839a64ce40b597ce52cb1464b898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193" o:title="eqIdd45e839a64ce40b597ce52cb1464b898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28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8" o:title="eqId052844cae8574a8ab842c38a039baac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29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6" o:title="eqId51d8a094ee99497ea839941c67407d8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rPr>
          <w:snapToGrid w:val="0"/>
          <w:kern w:val="0"/>
          <w:sz w:val="21"/>
        </w:rPr>
        <w:t>的一个子集，当</w:t>
      </w:r>
      <w:r>
        <w:rPr>
          <w:snapToGrid w:val="0"/>
          <w:kern w:val="0"/>
          <w:sz w:val="21"/>
        </w:rPr>
        <w:object>
          <v:shape id="_x0000_i1130" o:spt="75" alt="eqIdb9626e962daf44ebaf4254c87997f6af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97" o:title="eqIdb9626e962daf44ebaf4254c87997f6af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snapToGrid w:val="0"/>
          <w:kern w:val="0"/>
          <w:sz w:val="21"/>
        </w:rPr>
        <w:t>时，若有</w:t>
      </w:r>
      <w:r>
        <w:rPr>
          <w:snapToGrid w:val="0"/>
          <w:kern w:val="0"/>
          <w:sz w:val="21"/>
        </w:rPr>
        <w:object>
          <v:shape id="_x0000_i1131" o:spt="75" alt="eqId06d30bebdedc40658d299c9c1792d5e9" type="#_x0000_t75" style="height:12pt;width:38.7pt;" o:ole="t" filled="f" o:preferrelative="t" stroked="f" coordsize="21600,21600">
            <v:path/>
            <v:fill on="f" focussize="0,0"/>
            <v:stroke on="f" joinstyle="miter"/>
            <v:imagedata r:id="rId199" o:title="eqId06d30bebdedc40658d299c9c1792d5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8">
            <o:LockedField>false</o:LockedField>
          </o:OLEObject>
        </w:object>
      </w:r>
      <w:r>
        <w:rPr>
          <w:snapToGrid w:val="0"/>
          <w:kern w:val="0"/>
          <w:sz w:val="21"/>
        </w:rPr>
        <w:t>且</w:t>
      </w:r>
      <w:r>
        <w:rPr>
          <w:snapToGrid w:val="0"/>
          <w:kern w:val="0"/>
          <w:sz w:val="21"/>
        </w:rPr>
        <w:object>
          <v:shape id="_x0000_i1132" o:spt="75" alt="eqId4322a8ae44314e53b536208587a91a2f" type="#_x0000_t75" style="height:12.25pt;width:38.65pt;" o:ole="t" filled="f" o:preferrelative="t" stroked="f" coordsize="21600,21600">
            <v:path/>
            <v:fill on="f" focussize="0,0"/>
            <v:stroke on="f" joinstyle="miter"/>
            <v:imagedata r:id="rId201" o:title="eqId4322a8ae44314e53b536208587a91a2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snapToGrid w:val="0"/>
          <w:kern w:val="0"/>
          <w:sz w:val="21"/>
        </w:rPr>
        <w:t>，则称</w:t>
      </w:r>
      <w:r>
        <w:rPr>
          <w:snapToGrid w:val="0"/>
          <w:kern w:val="0"/>
          <w:sz w:val="21"/>
        </w:rPr>
        <w:object>
          <v:shape id="_x0000_i1133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03" o:title="eqIda9cd3f94eb8045438f75e9daccfa720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134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8" o:title="eqId052844cae8574a8ab842c38a039baac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snapToGrid w:val="0"/>
          <w:kern w:val="0"/>
          <w:sz w:val="21"/>
        </w:rPr>
        <w:t>的一个“孤立元素”，那么</w:t>
      </w:r>
      <w:r>
        <w:rPr>
          <w:snapToGrid w:val="0"/>
          <w:kern w:val="0"/>
          <w:sz w:val="21"/>
        </w:rPr>
        <w:object>
          <v:shape id="_x0000_i1135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6" o:title="eqId51d8a094ee99497ea839941c67407d8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  <w:r>
        <w:rPr>
          <w:snapToGrid w:val="0"/>
          <w:kern w:val="0"/>
          <w:sz w:val="21"/>
        </w:rPr>
        <w:t>的</w:t>
      </w:r>
      <w:r>
        <w:rPr>
          <w:snapToGrid w:val="0"/>
          <w:kern w:val="0"/>
          <w:sz w:val="21"/>
        </w:rPr>
        <w:object>
          <v:shape id="_x0000_i1136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30" o:title="eqIdb8860d9787671b53b1ab68b3d526f5c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snapToGrid w:val="0"/>
          <w:kern w:val="0"/>
          <w:sz w:val="21"/>
        </w:rPr>
        <w:t>元子集中无“孤立元素”的子集个数是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2</w:t>
      </w:r>
      <w:r>
        <w:rPr>
          <w:snapToGrid w:val="0"/>
          <w:kern w:val="0"/>
          <w:sz w:val="21"/>
        </w:rPr>
        <w:t>．（2022·天津西青·高三期末）若集合</w:t>
      </w:r>
      <w:r>
        <w:rPr>
          <w:snapToGrid w:val="0"/>
          <w:kern w:val="0"/>
          <w:sz w:val="21"/>
        </w:rPr>
        <w:object>
          <v:shape id="_x0000_i1137" o:spt="75" alt="eqId9a544276479b469dbea34c61a3c377df" type="#_x0000_t75" style="height:21.1pt;width:171.6pt;" o:ole="t" filled="f" o:preferrelative="t" stroked="f" coordsize="21600,21600">
            <v:path/>
            <v:fill on="f" focussize="0,0"/>
            <v:stroke on="f" joinstyle="miter"/>
            <v:imagedata r:id="rId208" o:title="eqId9a544276479b469dbea34c61a3c377d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snapToGrid w:val="0"/>
          <w:kern w:val="0"/>
          <w:sz w:val="21"/>
        </w:rPr>
        <w:t>，则集合</w:t>
      </w:r>
      <w:r>
        <w:rPr>
          <w:snapToGrid w:val="0"/>
          <w:kern w:val="0"/>
          <w:sz w:val="21"/>
        </w:rPr>
        <w:object>
          <v:shape id="_x0000_i1138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68" o:title="eqId8754ce8cf7f34f04abb9a0c041f57f5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snapToGrid w:val="0"/>
          <w:kern w:val="0"/>
          <w:sz w:val="21"/>
        </w:rPr>
        <w:t>的所有子集的个数是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3</w:t>
      </w:r>
      <w:r>
        <w:rPr>
          <w:snapToGrid w:val="0"/>
          <w:kern w:val="0"/>
          <w:sz w:val="21"/>
        </w:rPr>
        <w:t>．（2021·江西·模拟预测）设全集</w:t>
      </w:r>
      <w:r>
        <w:rPr>
          <w:snapToGrid w:val="0"/>
          <w:kern w:val="0"/>
          <w:sz w:val="21"/>
        </w:rPr>
        <w:object>
          <v:shape id="_x0000_i1139" o:spt="75" alt="eqId072dadd085534aeeb5ed99fcee69b214" type="#_x0000_t75" style="height:12.35pt;width:29.9pt;" o:ole="t" filled="f" o:preferrelative="t" stroked="f" coordsize="21600,21600">
            <v:path/>
            <v:fill on="f" focussize="0,0"/>
            <v:stroke on="f" joinstyle="miter"/>
            <v:imagedata r:id="rId211" o:title="eqId072dadd085534aeeb5ed99fcee69b21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snapToGrid w:val="0"/>
          <w:kern w:val="0"/>
          <w:sz w:val="21"/>
        </w:rPr>
        <w:t>，集合</w:t>
      </w:r>
      <w:r>
        <w:rPr>
          <w:snapToGrid w:val="0"/>
          <w:kern w:val="0"/>
          <w:sz w:val="21"/>
        </w:rPr>
        <w:object>
          <v:shape id="_x0000_i1140" o:spt="75" alt="eqId0f88802ebf4dc9c68bb9d54be759c249" type="#_x0000_t75" style="height:19.1pt;width:102.95pt;" o:ole="t" filled="f" o:preferrelative="t" stroked="f" coordsize="21600,21600">
            <v:path/>
            <v:fill on="f" focussize="0,0"/>
            <v:stroke on="f" joinstyle="miter"/>
            <v:imagedata r:id="rId213" o:title="eqId0f88802ebf4dc9c68bb9d54be759c24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1" o:spt="75" alt="eqIdc57850ba8c4aa2ab401325e0bafc7b4a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215" o:title="eqIdc57850ba8c4aa2ab401325e0bafc7b4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142" o:spt="75" alt="eqIda08ce385279d41c789695fb651b17890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17" o:title="eqIda08ce385279d41c789695fb651b1789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143" o:spt="75" alt="eqIda64b09c58fa14ef68c3143cdced98d31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219" o:title="eqIda64b09c58fa14ef68c3143cdced98d3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144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221" o:title="eqIdc5566f1a768b4509ac659532ed720a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145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2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4</w:t>
      </w:r>
      <w:r>
        <w:rPr>
          <w:snapToGrid w:val="0"/>
          <w:kern w:val="0"/>
          <w:sz w:val="21"/>
        </w:rPr>
        <w:t>．（2021·江西·模拟预测）设全集</w:t>
      </w:r>
      <w:r>
        <w:rPr>
          <w:snapToGrid w:val="0"/>
          <w:kern w:val="0"/>
          <w:sz w:val="21"/>
        </w:rPr>
        <w:object>
          <v:shape id="_x0000_i1146" o:spt="75" alt="eqIdffc98c6243b14037a5a4f546dc73c9b4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224" o:title="eqIdffc98c6243b14037a5a4f546dc73c9b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rPr>
          <w:snapToGrid w:val="0"/>
          <w:kern w:val="0"/>
          <w:sz w:val="21"/>
        </w:rPr>
        <w:t>，集合</w:t>
      </w:r>
      <w:r>
        <w:rPr>
          <w:snapToGrid w:val="0"/>
          <w:kern w:val="0"/>
          <w:sz w:val="21"/>
        </w:rPr>
        <w:object>
          <v:shape id="_x0000_i1147" o:spt="75" alt="eqId77f6bc99d305458cb11ddf8373a13870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226" o:title="eqId77f6bc99d305458cb11ddf8373a1387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8" o:spt="75" alt="eqId86dca1b13656403598899eafe45d5c48" type="#_x0000_t75" style="height:31.6pt;width:88.85pt;" o:ole="t" filled="f" o:preferrelative="t" stroked="f" coordsize="21600,21600">
            <v:path/>
            <v:fill on="f" focussize="0,0"/>
            <v:stroke on="f" joinstyle="miter"/>
            <v:imagedata r:id="rId228" o:title="eqId86dca1b13656403598899eafe45d5c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7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149" o:spt="75" alt="eqId6b108ab31cc093f03cf48ad65429889e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230" o:title="eqId6b108ab31cc093f03cf48ad65429889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9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150" o:spt="75" alt="eqIdc3994e420e294751951182eb13211762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32" o:title="eqIdc3994e420e294751951182eb1321176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151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221" o:title="eqIdc5566f1a768b4509ac659532ed720a0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152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5</w:t>
      </w:r>
      <w:r>
        <w:rPr>
          <w:snapToGrid w:val="0"/>
          <w:kern w:val="0"/>
          <w:sz w:val="21"/>
        </w:rPr>
        <w:t>．（2021·陕西·高新一中高一期中）已知集合</w:t>
      </w:r>
      <w:r>
        <w:rPr>
          <w:snapToGrid w:val="0"/>
          <w:kern w:val="0"/>
          <w:sz w:val="21"/>
        </w:rPr>
        <w:object>
          <v:shape id="_x0000_i1153" o:spt="75" alt="eqId5eb672d2fff4eaae904e9023711f4b62" type="#_x0000_t75" style="height:19.5pt;width:163.65pt;" o:ole="t" filled="f" o:preferrelative="t" stroked="f" coordsize="21600,21600">
            <v:path/>
            <v:fill on="f" focussize="0,0"/>
            <v:stroke on="f" joinstyle="miter"/>
            <v:imagedata r:id="rId236" o:title="eqId5eb672d2fff4eaae904e9023711f4b6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54" o:spt="75" alt="eqId091c71ea51290988ad5a0919f80899f7" type="#_x0000_t75" style="height:15.3pt;width:126.7pt;" o:ole="t" filled="f" o:preferrelative="t" stroked="f" coordsize="21600,21600">
            <v:path/>
            <v:fill on="f" focussize="0,0"/>
            <v:stroke on="f" joinstyle="miter"/>
            <v:imagedata r:id="rId238" o:title="eqId091c71ea51290988ad5a0919f80899f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155" o:spt="75" alt="eqIdcf4c305217ed42f79d19fb77de55e79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40" o:title="eqIdcf4c305217ed42f79d19fb77de55e7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</w:t>
      </w:r>
      <w:r>
        <w:rPr>
          <w:snapToGrid w:val="0"/>
          <w:kern w:val="0"/>
          <w:sz w:val="21"/>
        </w:rPr>
        <w:object>
          <v:shape id="_x0000_i1156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242" o:title="eqIdc7e17aac3f664408a20c2c2cbb4f542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157" o:spt="75" alt="eqId15a8339a0d394804a9868416136427e6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244" o:title="eqId15a8339a0d394804a9868416136427e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3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158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46" o:title="eqIda4be99d332154d13a4a6ed1ff6444fe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5">
            <o:LockedField>false</o:LockedField>
          </o:OLEObject>
        </w:object>
      </w:r>
      <w:r>
        <w:rPr>
          <w:snapToGrid w:val="0"/>
          <w:kern w:val="0"/>
          <w:sz w:val="21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6</w:t>
      </w:r>
      <w:r>
        <w:rPr>
          <w:snapToGrid w:val="0"/>
          <w:kern w:val="0"/>
          <w:sz w:val="21"/>
        </w:rPr>
        <w:t>．（2021·安徽·芜湖一中高一阶段练习）已知集合</w:t>
      </w:r>
      <w:r>
        <w:rPr>
          <w:snapToGrid w:val="0"/>
          <w:kern w:val="0"/>
          <w:sz w:val="21"/>
        </w:rPr>
        <w:object>
          <v:shape id="_x0000_i1159" o:spt="75" alt="eqIdfb30cbd022e54241939cca8a20231f10" type="#_x0000_t75" style="height:14.75pt;width:175.1pt;" o:ole="t" filled="f" o:preferrelative="t" stroked="f" coordsize="21600,21600">
            <v:path/>
            <v:fill on="f" focussize="0,0"/>
            <v:stroke on="f" joinstyle="miter"/>
            <v:imagedata r:id="rId248" o:title="eqIdfb30cbd022e54241939cca8a20231f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160" o:spt="75" alt="eqId834d908ef48ee95eb35811f16936541b" type="#_x0000_t75" style="height:17.8pt;width:100.25pt;" o:ole="t" filled="f" o:preferrelative="t" stroked="f" coordsize="21600,21600">
            <v:path/>
            <v:fill on="f" focussize="0,0"/>
            <v:stroke on="f" joinstyle="miter"/>
            <v:imagedata r:id="rId250" o:title="eqId834d908ef48ee95eb35811f16936541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161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8" o:title="eqId052844cae8574a8ab842c38a039baac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  <w:r>
        <w:rPr>
          <w:snapToGrid w:val="0"/>
          <w:kern w:val="0"/>
          <w:sz w:val="21"/>
        </w:rPr>
        <w:t>的非空真子集的个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162" o:spt="75" alt="eqId4ca834aedadc4eb0879a54c6421a2368" type="#_x0000_t75" style="height:11.1pt;width:46.6pt;" o:ole="t" filled="f" o:preferrelative="t" stroked="f" coordsize="21600,21600">
            <v:path/>
            <v:fill on="f" focussize="0,0"/>
            <v:stroke on="f" joinstyle="miter"/>
            <v:imagedata r:id="rId253" o:title="eqId4ca834aedadc4eb0879a54c6421a236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163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46" o:title="eqIda4be99d332154d13a4a6ed1ff6444fe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4">
            <o:LockedField>false</o:LockedField>
          </o:OLEObject>
        </w:object>
      </w:r>
      <w:r>
        <w:rPr>
          <w:snapToGrid w:val="0"/>
          <w:kern w:val="0"/>
          <w:sz w:val="21"/>
        </w:rPr>
        <w:t>的取值范围；</w:t>
      </w:r>
    </w:p>
    <w:p>
      <w:r>
        <w:rPr>
          <w:snapToGrid w:val="0"/>
          <w:kern w:val="0"/>
          <w:sz w:val="21"/>
        </w:rPr>
        <w:t>(3)若</w:t>
      </w:r>
      <w:r>
        <w:rPr>
          <w:snapToGrid w:val="0"/>
          <w:kern w:val="0"/>
          <w:sz w:val="21"/>
        </w:rPr>
        <w:object>
          <v:shape id="_x0000_i1164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256" o:title="eqIdd0b7ff9dff15434782b506d41dd5dfa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5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165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46" o:title="eqIda4be99d332154d13a4a6ed1ff6444fe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7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420"/>
  <w:drawingGridHorizontalSpacing w:val="106"/>
  <w:drawingGridVerticalSpacing w:val="159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2080D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DF77AD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D1D7C69"/>
    <w:rsid w:val="0E1078AF"/>
    <w:rsid w:val="1249452F"/>
    <w:rsid w:val="151F065B"/>
    <w:rsid w:val="187F73B4"/>
    <w:rsid w:val="20887022"/>
    <w:rsid w:val="23A019B8"/>
    <w:rsid w:val="2CBA4017"/>
    <w:rsid w:val="2D216498"/>
    <w:rsid w:val="2DA3549B"/>
    <w:rsid w:val="2E8479BB"/>
    <w:rsid w:val="2F84608A"/>
    <w:rsid w:val="30D24C6B"/>
    <w:rsid w:val="3120324D"/>
    <w:rsid w:val="333252F7"/>
    <w:rsid w:val="3E2972F7"/>
    <w:rsid w:val="3F360572"/>
    <w:rsid w:val="439B5520"/>
    <w:rsid w:val="479B2599"/>
    <w:rsid w:val="4996415D"/>
    <w:rsid w:val="4C2061DD"/>
    <w:rsid w:val="4F047412"/>
    <w:rsid w:val="50B81DB7"/>
    <w:rsid w:val="51AA44A1"/>
    <w:rsid w:val="554F42BE"/>
    <w:rsid w:val="57C32112"/>
    <w:rsid w:val="590E0CD1"/>
    <w:rsid w:val="62625E60"/>
    <w:rsid w:val="6B870225"/>
    <w:rsid w:val="6D483CD1"/>
    <w:rsid w:val="7E4E3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oleObject" Target="embeddings/oleObject51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2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4.emf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image" Target="media/image1.png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8" Type="http://schemas.openxmlformats.org/officeDocument/2006/relationships/fontTable" Target="fontTable.xml"/><Relationship Id="rId257" Type="http://schemas.openxmlformats.org/officeDocument/2006/relationships/oleObject" Target="embeddings/oleObject141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40.bin"/><Relationship Id="rId254" Type="http://schemas.openxmlformats.org/officeDocument/2006/relationships/oleObject" Target="embeddings/oleObject139.bin"/><Relationship Id="rId253" Type="http://schemas.openxmlformats.org/officeDocument/2006/relationships/image" Target="media/image110.wmf"/><Relationship Id="rId252" Type="http://schemas.openxmlformats.org/officeDocument/2006/relationships/oleObject" Target="embeddings/oleObject138.bin"/><Relationship Id="rId251" Type="http://schemas.openxmlformats.org/officeDocument/2006/relationships/oleObject" Target="embeddings/oleObject137.bin"/><Relationship Id="rId250" Type="http://schemas.openxmlformats.org/officeDocument/2006/relationships/image" Target="media/image109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6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5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5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4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oleObject" Target="embeddings/oleObject127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6.bin"/><Relationship Id="rId230" Type="http://schemas.openxmlformats.org/officeDocument/2006/relationships/image" Target="media/image10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5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4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3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2.bin"/><Relationship Id="rId222" Type="http://schemas.openxmlformats.org/officeDocument/2006/relationships/oleObject" Target="embeddings/oleObject121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5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4.wmf"/><Relationship Id="rId216" Type="http://schemas.openxmlformats.org/officeDocument/2006/relationships/oleObject" Target="embeddings/oleObject118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7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6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5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4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oleObject" Target="embeddings/oleObject110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6.bin"/><Relationship Id="rId195" Type="http://schemas.openxmlformats.org/officeDocument/2006/relationships/oleObject" Target="embeddings/oleObject105.bin"/><Relationship Id="rId194" Type="http://schemas.openxmlformats.org/officeDocument/2006/relationships/oleObject" Target="embeddings/oleObject104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2.bin"/><Relationship Id="rId19" Type="http://schemas.openxmlformats.org/officeDocument/2006/relationships/image" Target="media/image8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101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5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93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2.bin"/><Relationship Id="rId17" Type="http://schemas.openxmlformats.org/officeDocument/2006/relationships/image" Target="media/image7.png"/><Relationship Id="rId169" Type="http://schemas.openxmlformats.org/officeDocument/2006/relationships/oleObject" Target="embeddings/oleObject91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0.bin"/><Relationship Id="rId166" Type="http://schemas.openxmlformats.org/officeDocument/2006/relationships/oleObject" Target="embeddings/oleObject89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3.bin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0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5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0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5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384</Words>
  <Characters>1522</Characters>
  <Lines>1</Lines>
  <Paragraphs>1</Paragraphs>
  <TotalTime>39</TotalTime>
  <ScaleCrop>false</ScaleCrop>
  <LinksUpToDate>false</LinksUpToDate>
  <CharactersWithSpaces>161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0:0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33AD61B8BB554181A7BE00527297F621</vt:lpwstr>
  </property>
</Properties>
</file>